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20DC" w:rsidRPr="00AA0280" w:rsidRDefault="002320DC" w:rsidP="00AA0280">
      <w:pPr>
        <w:ind w:left="-567" w:right="-613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566A5">
        <w:rPr>
          <w:rFonts w:ascii="Times New Roman" w:hAnsi="Times New Roman" w:cs="Times New Roman"/>
          <w:b/>
          <w:sz w:val="28"/>
          <w:szCs w:val="28"/>
          <w:lang w:val="fr-FR"/>
        </w:rPr>
        <w:t>KẾ HOẠCH DẠY TRỰC TUYẾN LỚ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P 8</w:t>
      </w:r>
      <w:r w:rsidRPr="008566A5">
        <w:rPr>
          <w:rFonts w:ascii="Times New Roman" w:hAnsi="Times New Roman" w:cs="Times New Roman"/>
          <w:b/>
          <w:sz w:val="28"/>
          <w:szCs w:val="28"/>
          <w:lang w:val="fr-FR"/>
        </w:rPr>
        <w:t xml:space="preserve"> ( 13 đến 18/ 4 )</w:t>
      </w:r>
      <w:bookmarkStart w:id="0" w:name="_GoBack"/>
      <w:bookmarkEnd w:id="0"/>
    </w:p>
    <w:p w:rsidR="00D2280F" w:rsidRPr="00CA2BE5" w:rsidRDefault="00B47C6D" w:rsidP="00D2280F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D2280F"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 wp14:anchorId="461E634E" wp14:editId="16D47FE7">
            <wp:simplePos x="0" y="0"/>
            <wp:positionH relativeFrom="column">
              <wp:posOffset>142875</wp:posOffset>
            </wp:positionH>
            <wp:positionV relativeFrom="paragraph">
              <wp:posOffset>561975</wp:posOffset>
            </wp:positionV>
            <wp:extent cx="5724525" cy="408622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280F" w:rsidRPr="00D2280F">
        <w:rPr>
          <w:rFonts w:ascii="Times New Roman" w:hAnsi="Times New Roman"/>
          <w:b/>
          <w:sz w:val="28"/>
          <w:szCs w:val="28"/>
          <w:lang w:val="nl-NL"/>
        </w:rPr>
        <w:t>TÍNH CHẤT ĐƯỜNG PHÂN GIÁC CỦA TAM GIÁC</w:t>
      </w:r>
    </w:p>
    <w:p w:rsidR="00C148CD" w:rsidRDefault="00D2280F" w:rsidP="00D2280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2280F">
        <w:rPr>
          <w:rFonts w:ascii="Times New Roman" w:hAnsi="Times New Roman"/>
          <w:b/>
          <w:noProof/>
          <w:sz w:val="28"/>
          <w:szCs w:val="28"/>
          <w:u w:val="single"/>
          <w:lang w:eastAsia="en-US"/>
        </w:rPr>
        <w:drawing>
          <wp:anchor distT="0" distB="0" distL="114300" distR="114300" simplePos="0" relativeHeight="251660288" behindDoc="0" locked="0" layoutInCell="1" allowOverlap="1" wp14:anchorId="37FB6D02" wp14:editId="4391B826">
            <wp:simplePos x="0" y="0"/>
            <wp:positionH relativeFrom="column">
              <wp:posOffset>3890010</wp:posOffset>
            </wp:positionH>
            <wp:positionV relativeFrom="paragraph">
              <wp:posOffset>4152265</wp:posOffset>
            </wp:positionV>
            <wp:extent cx="2376805" cy="1476375"/>
            <wp:effectExtent l="0" t="0" r="0" b="0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280F">
        <w:rPr>
          <w:rFonts w:ascii="Times New Roman" w:hAnsi="Times New Roman" w:cs="Times New Roman"/>
          <w:b/>
          <w:sz w:val="28"/>
          <w:szCs w:val="28"/>
          <w:u w:val="single"/>
        </w:rPr>
        <w:t>Ví dụ 1:</w:t>
      </w:r>
    </w:p>
    <w:p w:rsidR="00D2280F" w:rsidRDefault="00D2280F" w:rsidP="00D228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tam giác ABC biết AB = 3 cm ,AC = 6 cm </w:t>
      </w:r>
    </w:p>
    <w:p w:rsidR="00D2280F" w:rsidRDefault="00D2280F" w:rsidP="00D2280F">
      <w:r>
        <w:rPr>
          <w:rFonts w:ascii="Times New Roman" w:hAnsi="Times New Roman" w:cs="Times New Roman"/>
          <w:sz w:val="28"/>
          <w:szCs w:val="28"/>
        </w:rPr>
        <w:t xml:space="preserve">vẽ đường phân giác trong của góc . Tính </w:t>
      </w:r>
      <w:r w:rsidRPr="00D2280F">
        <w:rPr>
          <w:position w:val="-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8" o:title=""/>
          </v:shape>
          <o:OLEObject Type="Embed" ProgID="Equation.DSMT4" ShapeID="_x0000_i1025" DrawAspect="Content" ObjectID="_1648232395" r:id="rId9"/>
        </w:object>
      </w:r>
      <w:r>
        <w:t xml:space="preserve"> </w:t>
      </w:r>
    </w:p>
    <w:p w:rsidR="00D2280F" w:rsidRDefault="00D2280F" w:rsidP="00D228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</w:rPr>
        <w:t>Giải :</w:t>
      </w:r>
    </w:p>
    <w:p w:rsidR="00D2280F" w:rsidRDefault="00324E6C" w:rsidP="00D228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D2280F">
        <w:rPr>
          <w:rFonts w:ascii="Times New Roman" w:hAnsi="Times New Roman" w:cs="Times New Roman"/>
        </w:rPr>
        <w:t>Xét tam giác ABC có AD là phân giác của góc A</w:t>
      </w:r>
    </w:p>
    <w:p w:rsidR="00D2280F" w:rsidRDefault="00324E6C" w:rsidP="00D2280F">
      <w:pPr>
        <w:pStyle w:val="MTDisplayEquation"/>
        <w:ind w:firstLine="135"/>
      </w:pPr>
      <w:r w:rsidRPr="00D2280F">
        <w:rPr>
          <w:position w:val="-24"/>
        </w:rPr>
        <w:object w:dxaOrig="1340" w:dyaOrig="620">
          <v:shape id="_x0000_i1026" type="#_x0000_t75" style="width:66.75pt;height:30.75pt" o:ole="">
            <v:imagedata r:id="rId10" o:title=""/>
          </v:shape>
          <o:OLEObject Type="Embed" ProgID="Equation.DSMT4" ShapeID="_x0000_i1026" DrawAspect="Content" ObjectID="_1648232396" r:id="rId11"/>
        </w:object>
      </w:r>
      <w:r w:rsidR="00D2280F">
        <w:t xml:space="preserve"> ( tính chất phân giác trong tam giác )</w:t>
      </w:r>
    </w:p>
    <w:p w:rsidR="00D2280F" w:rsidRDefault="00324E6C" w:rsidP="00D2280F">
      <w:r>
        <w:t xml:space="preserve">     </w:t>
      </w:r>
      <w:r w:rsidRPr="00324E6C">
        <w:rPr>
          <w:position w:val="-58"/>
        </w:rPr>
        <w:object w:dxaOrig="1480" w:dyaOrig="1280">
          <v:shape id="_x0000_i1027" type="#_x0000_t75" style="width:74.25pt;height:63.75pt" o:ole="">
            <v:imagedata r:id="rId12" o:title=""/>
          </v:shape>
          <o:OLEObject Type="Embed" ProgID="Equation.DSMT4" ShapeID="_x0000_i1027" DrawAspect="Content" ObjectID="_1648232397" r:id="rId13"/>
        </w:object>
      </w:r>
    </w:p>
    <w:p w:rsidR="00324E6C" w:rsidRDefault="00324E6C" w:rsidP="00D2280F"/>
    <w:p w:rsidR="00324E6C" w:rsidRPr="008C34BA" w:rsidRDefault="005C035E" w:rsidP="00324E6C">
      <w:pPr>
        <w:rPr>
          <w:rFonts w:ascii="Times New Roman" w:hAnsi="Times New Roman" w:cs="Times New Roman"/>
          <w:sz w:val="28"/>
          <w:szCs w:val="28"/>
        </w:rPr>
      </w:pPr>
      <w:r w:rsidRPr="008C34BA"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anchor distT="0" distB="0" distL="114300" distR="114300" simplePos="0" relativeHeight="251661312" behindDoc="0" locked="0" layoutInCell="1" allowOverlap="1" wp14:anchorId="30B4E190" wp14:editId="263E248F">
            <wp:simplePos x="0" y="0"/>
            <wp:positionH relativeFrom="column">
              <wp:posOffset>-9525</wp:posOffset>
            </wp:positionH>
            <wp:positionV relativeFrom="paragraph">
              <wp:posOffset>476250</wp:posOffset>
            </wp:positionV>
            <wp:extent cx="6029325" cy="1866265"/>
            <wp:effectExtent l="0" t="0" r="9525" b="63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474"/>
                    <a:stretch/>
                  </pic:blipFill>
                  <pic:spPr bwMode="auto">
                    <a:xfrm>
                      <a:off x="0" y="0"/>
                      <a:ext cx="6029325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4E6C" w:rsidRPr="008C34BA">
        <w:rPr>
          <w:rFonts w:ascii="Times New Roman" w:hAnsi="Times New Roman" w:cs="Times New Roman"/>
          <w:sz w:val="28"/>
          <w:szCs w:val="28"/>
        </w:rPr>
        <w:t xml:space="preserve">Ví dụ  2:  cho hình vẽ </w:t>
      </w:r>
      <w:r w:rsidRPr="008C34BA">
        <w:rPr>
          <w:rFonts w:ascii="Times New Roman" w:hAnsi="Times New Roman" w:cs="Times New Roman"/>
          <w:sz w:val="28"/>
          <w:szCs w:val="28"/>
        </w:rPr>
        <w:t xml:space="preserve"> 24 .</w:t>
      </w:r>
      <w:r w:rsidR="00324E6C" w:rsidRPr="008C34BA">
        <w:rPr>
          <w:rFonts w:ascii="Times New Roman" w:hAnsi="Times New Roman" w:cs="Times New Roman"/>
          <w:sz w:val="28"/>
          <w:szCs w:val="28"/>
        </w:rPr>
        <w:t xml:space="preserve"> </w:t>
      </w:r>
      <w:r w:rsidRPr="008C34BA">
        <w:rPr>
          <w:rFonts w:ascii="Times New Roman" w:hAnsi="Times New Roman" w:cs="Times New Roman"/>
          <w:sz w:val="28"/>
          <w:szCs w:val="28"/>
        </w:rPr>
        <w:t xml:space="preserve">Tính x  </w:t>
      </w:r>
      <w:r w:rsidR="00324E6C" w:rsidRPr="008C34BA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5C035E" w:rsidRPr="00B47C6D" w:rsidRDefault="005C035E" w:rsidP="005C035E">
      <w:pPr>
        <w:pStyle w:val="ListParagraph"/>
        <w:ind w:left="3600" w:firstLine="720"/>
        <w:rPr>
          <w:rFonts w:ascii="Times New Roman" w:hAnsi="Times New Roman" w:cs="Times New Roman"/>
          <w:sz w:val="28"/>
          <w:szCs w:val="28"/>
        </w:rPr>
      </w:pPr>
      <w:r w:rsidRPr="00B47C6D">
        <w:rPr>
          <w:rFonts w:ascii="Times New Roman" w:hAnsi="Times New Roman" w:cs="Times New Roman"/>
          <w:sz w:val="28"/>
          <w:szCs w:val="28"/>
        </w:rPr>
        <w:t>Giải :</w:t>
      </w:r>
    </w:p>
    <w:p w:rsidR="005C035E" w:rsidRPr="00B47C6D" w:rsidRDefault="005C035E" w:rsidP="005C035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B47C6D">
        <w:rPr>
          <w:rFonts w:ascii="Times New Roman" w:hAnsi="Times New Roman" w:cs="Times New Roman"/>
          <w:sz w:val="28"/>
          <w:szCs w:val="28"/>
        </w:rPr>
        <w:t xml:space="preserve"> Xét tam giác ABC có AD là phân giác của góc A</w:t>
      </w:r>
    </w:p>
    <w:p w:rsidR="005C035E" w:rsidRDefault="005C035E" w:rsidP="005C035E">
      <w:pPr>
        <w:pStyle w:val="MTDisplayEquation"/>
        <w:ind w:firstLine="135"/>
      </w:pPr>
      <w:r>
        <w:t xml:space="preserve">              </w:t>
      </w:r>
      <w:r w:rsidRPr="00D2280F">
        <w:rPr>
          <w:position w:val="-24"/>
        </w:rPr>
        <w:object w:dxaOrig="1340" w:dyaOrig="620">
          <v:shape id="_x0000_i1028" type="#_x0000_t75" style="width:66.75pt;height:30.75pt" o:ole="">
            <v:imagedata r:id="rId10" o:title=""/>
          </v:shape>
          <o:OLEObject Type="Embed" ProgID="Equation.DSMT4" ShapeID="_x0000_i1028" DrawAspect="Content" ObjectID="_1648232398" r:id="rId15"/>
        </w:object>
      </w:r>
      <w:r>
        <w:t xml:space="preserve"> ( tính chất phân giác trong tam giác )</w:t>
      </w:r>
    </w:p>
    <w:p w:rsidR="005C035E" w:rsidRDefault="005C035E" w:rsidP="005C035E">
      <w:r>
        <w:t xml:space="preserve">                     </w:t>
      </w:r>
      <w:r w:rsidRPr="00324E6C">
        <w:rPr>
          <w:position w:val="-58"/>
        </w:rPr>
        <w:object w:dxaOrig="1460" w:dyaOrig="1640">
          <v:shape id="_x0000_i1029" type="#_x0000_t75" style="width:72.75pt;height:81.75pt" o:ole="">
            <v:imagedata r:id="rId16" o:title=""/>
          </v:shape>
          <o:OLEObject Type="Embed" ProgID="Equation.DSMT4" ShapeID="_x0000_i1029" DrawAspect="Content" ObjectID="_1648232399" r:id="rId17"/>
        </w:object>
      </w:r>
    </w:p>
    <w:p w:rsidR="005C035E" w:rsidRPr="005C035E" w:rsidRDefault="005C035E" w:rsidP="005C035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Pr="005C035E">
        <w:rPr>
          <w:rFonts w:ascii="Times New Roman" w:hAnsi="Times New Roman" w:cs="Times New Roman"/>
        </w:rPr>
        <w:t xml:space="preserve">  b) Xét </w:t>
      </w:r>
      <w:r>
        <w:rPr>
          <w:rFonts w:ascii="Times New Roman" w:hAnsi="Times New Roman" w:cs="Times New Roman"/>
        </w:rPr>
        <w:t>tam giác PMN có PQ</w:t>
      </w:r>
      <w:r w:rsidRPr="005C035E">
        <w:rPr>
          <w:rFonts w:ascii="Times New Roman" w:hAnsi="Times New Roman" w:cs="Times New Roman"/>
        </w:rPr>
        <w:t xml:space="preserve"> là phân giác củ</w:t>
      </w:r>
      <w:r>
        <w:rPr>
          <w:rFonts w:ascii="Times New Roman" w:hAnsi="Times New Roman" w:cs="Times New Roman"/>
        </w:rPr>
        <w:t>a góc P</w:t>
      </w:r>
    </w:p>
    <w:p w:rsidR="005C035E" w:rsidRDefault="005C035E" w:rsidP="005C035E">
      <w:pPr>
        <w:pStyle w:val="MTDisplayEquation"/>
        <w:ind w:firstLine="135"/>
      </w:pPr>
      <w:r>
        <w:t xml:space="preserve">              </w:t>
      </w:r>
      <w:r w:rsidRPr="005C035E">
        <w:rPr>
          <w:position w:val="-28"/>
        </w:rPr>
        <w:object w:dxaOrig="1480" w:dyaOrig="660">
          <v:shape id="_x0000_i1030" type="#_x0000_t75" style="width:74.25pt;height:33pt" o:ole="">
            <v:imagedata r:id="rId18" o:title=""/>
          </v:shape>
          <o:OLEObject Type="Embed" ProgID="Equation.DSMT4" ShapeID="_x0000_i1030" DrawAspect="Content" ObjectID="_1648232400" r:id="rId19"/>
        </w:object>
      </w:r>
      <w:r>
        <w:t xml:space="preserve"> ( tính chất phân giác trong tam giác )</w:t>
      </w:r>
    </w:p>
    <w:p w:rsidR="005C035E" w:rsidRDefault="005C035E" w:rsidP="005C035E">
      <w:r>
        <w:t xml:space="preserve">                   </w:t>
      </w:r>
      <w:r w:rsidR="008C34BA">
        <w:t xml:space="preserve">    </w:t>
      </w:r>
      <w:r>
        <w:t xml:space="preserve">  </w:t>
      </w:r>
      <w:r w:rsidRPr="005C035E">
        <w:rPr>
          <w:position w:val="-134"/>
        </w:rPr>
        <w:object w:dxaOrig="2380" w:dyaOrig="2799">
          <v:shape id="_x0000_i1031" type="#_x0000_t75" style="width:119.25pt;height:140.25pt" o:ole="">
            <v:imagedata r:id="rId20" o:title=""/>
          </v:shape>
          <o:OLEObject Type="Embed" ProgID="Equation.DSMT4" ShapeID="_x0000_i1031" DrawAspect="Content" ObjectID="_1648232401" r:id="rId21"/>
        </w:object>
      </w: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B47C6D" w:rsidRDefault="00B47C6D" w:rsidP="00324E6C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B47C6D" w:rsidRPr="00B47C6D" w:rsidRDefault="00B47C6D" w:rsidP="00B47C6D">
      <w:pPr>
        <w:jc w:val="center"/>
        <w:rPr>
          <w:rFonts w:ascii="Times New Roman" w:hAnsi="Times New Roman" w:cs="Times New Roman"/>
          <w:b/>
          <w:sz w:val="32"/>
          <w:szCs w:val="32"/>
          <w:shd w:val="clear" w:color="auto" w:fill="FFFFFF"/>
        </w:rPr>
      </w:pPr>
      <w:r w:rsidRPr="00B47C6D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Bài tập trắc nghiệm</w:t>
      </w:r>
    </w:p>
    <w:p w:rsidR="005C035E" w:rsidRDefault="008C34BA" w:rsidP="00324E6C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Bài 1:</w:t>
      </w:r>
      <w:r w:rsidRPr="008C34BA">
        <w:rPr>
          <w:rFonts w:ascii="Times New Roman" w:hAnsi="Times New Roman" w:cs="Times New Roman"/>
          <w:sz w:val="28"/>
          <w:szCs w:val="28"/>
          <w:shd w:val="clear" w:color="auto" w:fill="FFFFFF"/>
        </w:rPr>
        <w:t>Cho tam giác ABC, AD là phân giác của góc A. Hãy chọn câu đúng </w:t>
      </w:r>
    </w:p>
    <w:p w:rsidR="008C34BA" w:rsidRDefault="00B47C6D" w:rsidP="00324E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E1F250C" wp14:editId="6BDD3458">
                <wp:simplePos x="0" y="0"/>
                <wp:positionH relativeFrom="column">
                  <wp:posOffset>733425</wp:posOffset>
                </wp:positionH>
                <wp:positionV relativeFrom="paragraph">
                  <wp:posOffset>161290</wp:posOffset>
                </wp:positionV>
                <wp:extent cx="4114800" cy="1933575"/>
                <wp:effectExtent l="0" t="0" r="0" b="9525"/>
                <wp:wrapThrough wrapText="bothSides">
                  <wp:wrapPolygon edited="0">
                    <wp:start x="13800" y="0"/>
                    <wp:lineTo x="0" y="2554"/>
                    <wp:lineTo x="0" y="20855"/>
                    <wp:lineTo x="13800" y="21494"/>
                    <wp:lineTo x="21500" y="21494"/>
                    <wp:lineTo x="21500" y="0"/>
                    <wp:lineTo x="13800" y="0"/>
                  </wp:wrapPolygon>
                </wp:wrapThrough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14800" cy="1933575"/>
                          <a:chOff x="0" y="0"/>
                          <a:chExt cx="4114800" cy="1933575"/>
                        </a:xfrm>
                      </wpg:grpSpPr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47650"/>
                            <a:ext cx="289560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7475" y="0"/>
                            <a:ext cx="145732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9" o:spid="_x0000_s1026" style="position:absolute;margin-left:57.75pt;margin-top:12.7pt;width:324pt;height:152.25pt;z-index:251663360" coordsize="41148,19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">
                <v:shape id="Picture 27" o:spid="_x0000_s1027" type="#_x0000_t75" style="position:absolute;top:2476;width:28956;height:16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dNvDAAAAA2wAAAA8AAABkcnMvZG93bnJldi54bWxEj82KwjAUhfeC7xDugDtNR2Ecq1FEUFw6&#10;VZjtpbk21eamNNFWn94MDLg8nJ+Ps1h1thJ3anzpWMHnKAFBnDtdcqHgdNwOv0H4gKyxckwKHuRh&#10;tez3Fphq1/IP3bNQiDjCPkUFJoQ6ldLnhiz6kauJo3d2jcUQZVNI3WAbx20lx0nyJS2WHAkGa9oY&#10;yq/ZzUbIYZN5zef2l83ueelmk0dCE6UGH916DiJQF97h//ZeKxhP4e9L/AFy+Q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R028MAAAADbAAAADwAAAAAAAAAAAAAAAACfAgAA&#10;ZHJzL2Rvd25yZXYueG1sUEsFBgAAAAAEAAQA9wAAAIwDAAAAAA==&#10;">
                  <v:imagedata r:id="rId24" o:title=""/>
                  <v:path arrowok="t"/>
                </v:shape>
                <v:shape id="Picture 28" o:spid="_x0000_s1028" type="#_x0000_t75" style="position:absolute;left:26574;width:14574;height:19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GDI7BAAAA2wAAAA8AAABkcnMvZG93bnJldi54bWxET01rg0AQvRfyH5YJ5NasSVsRm1WCUOgh&#10;0FZDz4M7UYk7a92Nmn/fPRR6fLzvQ76YXkw0us6ygt02AkFcW91xo+BcvT0mIJxH1thbJgV3cpBn&#10;q4cDptrO/EVT6RsRQtilqKD1fkildHVLBt3WDsSBu9jRoA9wbKQecQ7hppf7KIqlwY5DQ4sDFS3V&#10;1/JmFJxeYh9/PD+5pKhuPwXZ++d30im1WS/HVxCeFv8v/nO/awX7MDZ8CT9AZ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ZGDI7BAAAA2wAAAA8AAAAAAAAAAAAAAAAAnwIA&#10;AGRycy9kb3ducmV2LnhtbFBLBQYAAAAABAAEAPcAAACNAwAAAAA=&#10;">
                  <v:imagedata r:id="rId25" o:title=""/>
                  <v:path arrowok="t"/>
                </v:shape>
                <w10:wrap type="through"/>
              </v:group>
            </w:pict>
          </mc:Fallback>
        </mc:AlternateContent>
      </w: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8C34BA" w:rsidP="00324E6C">
      <w:pPr>
        <w:rPr>
          <w:rFonts w:ascii="Times New Roman" w:hAnsi="Times New Roman" w:cs="Times New Roman"/>
          <w:sz w:val="28"/>
          <w:szCs w:val="28"/>
        </w:rPr>
      </w:pPr>
    </w:p>
    <w:p w:rsidR="008C34BA" w:rsidRDefault="00EB1185" w:rsidP="008C34BA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751205</wp:posOffset>
                </wp:positionV>
                <wp:extent cx="4648200" cy="1866900"/>
                <wp:effectExtent l="0" t="0" r="0" b="0"/>
                <wp:wrapThrough wrapText="bothSides">
                  <wp:wrapPolygon edited="0">
                    <wp:start x="15138" y="0"/>
                    <wp:lineTo x="0" y="441"/>
                    <wp:lineTo x="0" y="19616"/>
                    <wp:lineTo x="15138" y="21159"/>
                    <wp:lineTo x="15138" y="21380"/>
                    <wp:lineTo x="21511" y="21380"/>
                    <wp:lineTo x="21511" y="0"/>
                    <wp:lineTo x="15138" y="0"/>
                  </wp:wrapPolygon>
                </wp:wrapThrough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48200" cy="1866900"/>
                          <a:chOff x="0" y="0"/>
                          <a:chExt cx="4648200" cy="1866900"/>
                        </a:xfrm>
                      </wpg:grpSpPr>
                      <pic:pic xmlns:pic="http://schemas.openxmlformats.org/drawingml/2006/picture">
                        <pic:nvPicPr>
                          <pic:cNvPr id="30" name="Picture 30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7150"/>
                            <a:ext cx="261937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95650" y="0"/>
                            <a:ext cx="135255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32" o:spid="_x0000_s1026" style="position:absolute;margin-left:15.75pt;margin-top:59.15pt;width:366pt;height:147pt;z-index:251665408" coordsize="46482,18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">
                <v:shape id="Picture 30" o:spid="_x0000_s1027" type="#_x0000_t75" style="position:absolute;top:571;width:26193;height:16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0Ed7AAAAA2wAAAA8AAABkcnMvZG93bnJldi54bWxET8uKwjAU3Qv+Q7gDs9N0FEU6RhFxRkE3&#10;PkCXl+ZOU2xuSpOx1a83C8Hl4byn89aW4ka1Lxwr+OonIIgzpwvOFZyOP70JCB+QNZaOScGdPMxn&#10;3c4UU+0a3tPtEHIRQ9inqMCEUKVS+syQRd93FXHk/lxtMURY51LX2MRwW8pBkoylxYJjg8GKloay&#10;6+HfKjg/FqumXG+HLvO/YSQvu8pcJ0p9frSLbxCB2vAWv9wbrWAY18cv8QfI2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XQR3sAAAADbAAAADwAAAAAAAAAAAAAAAACfAgAA&#10;ZHJzL2Rvd25yZXYueG1sUEsFBgAAAAAEAAQA9wAAAIwDAAAAAA==&#10;">
                  <v:imagedata r:id="rId28" o:title=""/>
                  <v:path arrowok="t"/>
                </v:shape>
                <v:shape id="Picture 31" o:spid="_x0000_s1028" type="#_x0000_t75" style="position:absolute;left:32956;width:13526;height:186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/GzcrBAAAA2wAAAA8AAABkcnMvZG93bnJldi54bWxEj9GKwjAURN8X/IdwBd/WVIVdqUYRRfGp&#10;uNYPuDTXttrc1CZq3a83guDjMDNnmOm8NZW4UeNKywoG/QgEcWZ1ybmCQ7r+HoNwHlljZZkUPMjB&#10;fNb5mmKs7Z3/6Lb3uQgQdjEqKLyvYyldVpBB17c1cfCOtjHog2xyqRu8B7ip5DCKfqTBksNCgTUt&#10;C8rO+6tREG1+Uze+4Kldpcl/wnWyw+yqVK/bLiYgPLX+E363t1rBaACvL+EHyNk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/GzcrBAAAA2wAAAA8AAAAAAAAAAAAAAAAAnwIA&#10;AGRycy9kb3ducmV2LnhtbFBLBQYAAAAABAAEAPcAAACNAwAAAAA=&#10;">
                  <v:imagedata r:id="rId29" o:title=""/>
                  <v:path arrowok="t"/>
                </v:shape>
                <w10:wrap type="through"/>
              </v:group>
            </w:pict>
          </mc:Fallback>
        </mc:AlternateContent>
      </w:r>
      <w:r w:rsidR="008C34BA">
        <w:rPr>
          <w:rFonts w:ascii="Times New Roman" w:hAnsi="Times New Roman" w:cs="Times New Roman"/>
          <w:sz w:val="28"/>
          <w:szCs w:val="28"/>
        </w:rPr>
        <w:t>Bài 2 :</w:t>
      </w:r>
      <w:r w:rsidR="008C34BA" w:rsidRPr="008C34BA">
        <w:rPr>
          <w:rFonts w:ascii="Tahoma" w:hAnsi="Tahoma" w:cs="Tahoma"/>
          <w:color w:val="606060"/>
          <w:shd w:val="clear" w:color="auto" w:fill="FFFFFF"/>
        </w:rPr>
        <w:t xml:space="preserve"> </w:t>
      </w:r>
      <w:r w:rsidR="008C34BA" w:rsidRPr="008C34BA">
        <w:rPr>
          <w:rFonts w:ascii="Times New Roman" w:hAnsi="Times New Roman" w:cs="Times New Roman"/>
          <w:sz w:val="28"/>
          <w:szCs w:val="28"/>
          <w:shd w:val="clear" w:color="auto" w:fill="FFFFFF"/>
        </w:rPr>
        <w:t>Hãy chọn câu đúng. Tỉ số </w:t>
      </w:r>
      <w:r w:rsidR="008C34BA" w:rsidRPr="008C34BA">
        <w:rPr>
          <w:position w:val="-28"/>
          <w:shd w:val="clear" w:color="auto" w:fill="FFFFFF"/>
        </w:rPr>
        <w:object w:dxaOrig="260" w:dyaOrig="660">
          <v:shape id="_x0000_i1032" type="#_x0000_t75" style="width:12.75pt;height:33pt" o:ole="">
            <v:imagedata r:id="rId30" o:title=""/>
          </v:shape>
          <o:OLEObject Type="Embed" ProgID="Equation.DSMT4" ShapeID="_x0000_i1032" DrawAspect="Content" ObjectID="_1648232402" r:id="rId31"/>
        </w:object>
      </w:r>
      <w:r w:rsidR="008C34BA" w:rsidRPr="008C34BA">
        <w:rPr>
          <w:rFonts w:ascii="Times New Roman" w:hAnsi="Times New Roman" w:cs="Times New Roman"/>
          <w:sz w:val="28"/>
          <w:szCs w:val="28"/>
          <w:shd w:val="clear" w:color="auto" w:fill="FFFFFF"/>
        </w:rPr>
        <w:t> của các đoạn thẳng trong hình vẽ, biết rằng các số trên hình cùng đơn vị đo là cm</w:t>
      </w:r>
    </w:p>
    <w:p w:rsidR="008C34BA" w:rsidRDefault="008C34BA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B47C6D" w:rsidRDefault="00EB1185" w:rsidP="00B47C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4726DBF" wp14:editId="24E90A49">
                <wp:simplePos x="0" y="0"/>
                <wp:positionH relativeFrom="column">
                  <wp:posOffset>228600</wp:posOffset>
                </wp:positionH>
                <wp:positionV relativeFrom="paragraph">
                  <wp:posOffset>233680</wp:posOffset>
                </wp:positionV>
                <wp:extent cx="6076950" cy="2114550"/>
                <wp:effectExtent l="0" t="0" r="0" b="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6950" cy="2114550"/>
                          <a:chOff x="0" y="0"/>
                          <a:chExt cx="6076950" cy="2114550"/>
                        </a:xfrm>
                      </wpg:grpSpPr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19550" y="114300"/>
                            <a:ext cx="205740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36" o:spid="_x0000_s1026" style="position:absolute;margin-left:18pt;margin-top:18.4pt;width:478.5pt;height:166.5pt;z-index:251667456" coordsize="60769,21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">
                <v:shape id="Picture 34" o:spid="_x0000_s1027" type="#_x0000_t75" style="position:absolute;width:36957;height:211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S34+/GAAAA2wAAAA8AAABkcnMvZG93bnJldi54bWxEj0FrwkAUhO+F/oflCb0U3aQtEqKrlJZC&#10;D7FgFPT4yD6TaPZtyK4x+fddodDjMDPfMMv1YBrRU+dqywriWQSCuLC65lLBfvc1TUA4j6yxsUwK&#10;RnKwXj0+LDHV9sZb6nNfigBhl6KCyvs2ldIVFRl0M9sSB+9kO4M+yK6UusNbgJtGvkTRXBqsOSxU&#10;2NJHRcUlvxoF1/jcZ+PRPDc/5+hzMIdkEx8zpZ4mw/sChKfB/4f/2t9awesb3L+EHyB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9Lfj78YAAADbAAAADwAAAAAAAAAAAAAA&#10;AACfAgAAZHJzL2Rvd25yZXYueG1sUEsFBgAAAAAEAAQA9wAAAJIDAAAAAA==&#10;">
                  <v:imagedata r:id="rId34" o:title=""/>
                  <v:path arrowok="t"/>
                </v:shape>
                <v:shape id="Picture 35" o:spid="_x0000_s1028" type="#_x0000_t75" style="position:absolute;left:40195;top:1143;width:20574;height:18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eMpXCAAAA2wAAAA8AAABkcnMvZG93bnJldi54bWxEj81qwzAQhO+FvIPYQG+13JqW4FoJJaTQ&#10;U8Cxk/NibW0Ta+VISuy8fVUo9DjMz8cUm9kM4kbO95YVPCcpCOLG6p5bBXX1+bQC4QOyxsEyKbiT&#10;h8168VBgru3EJd0OoRVxhH2OCroQxlxK33Rk0Cd2JI7et3UGQ5SuldrhFMfNIF/S9E0a7DkSOhxp&#10;21FzPlxNhOxKg/Ulq6v9+XJ1jo7VaRqUelzOH+8gAs3hP/zX/tIKslf4/RJ/gFz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4XjKVwgAAANsAAAAPAAAAAAAAAAAAAAAAAJ8C&#10;AABkcnMvZG93bnJldi54bWxQSwUGAAAAAAQABAD3AAAAjgMAAAAA&#10;">
                  <v:imagedata r:id="rId35" o:title=""/>
                  <v:path arrowok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Bài 3: </w:t>
      </w:r>
      <w:r w:rsidR="00B47C6D">
        <w:rPr>
          <w:rFonts w:ascii="Times New Roman" w:hAnsi="Times New Roman" w:cs="Times New Roman"/>
          <w:sz w:val="28"/>
          <w:szCs w:val="28"/>
        </w:rPr>
        <w:t>(Hướngdẩn : y = 35 –x)</w:t>
      </w: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EB1185" w:rsidRDefault="00EB1185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B47C6D" w:rsidP="008C34BA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246CF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1B4A31D" wp14:editId="59E23EAA">
                <wp:simplePos x="0" y="0"/>
                <wp:positionH relativeFrom="column">
                  <wp:posOffset>142875</wp:posOffset>
                </wp:positionH>
                <wp:positionV relativeFrom="paragraph">
                  <wp:posOffset>323850</wp:posOffset>
                </wp:positionV>
                <wp:extent cx="5276850" cy="2095500"/>
                <wp:effectExtent l="0" t="0" r="0" b="0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6850" cy="2095500"/>
                          <a:chOff x="0" y="0"/>
                          <a:chExt cx="5276850" cy="2095500"/>
                        </a:xfrm>
                      </wpg:grpSpPr>
                      <pic:pic xmlns:pic="http://schemas.openxmlformats.org/drawingml/2006/picture">
                        <pic:nvPicPr>
                          <pic:cNvPr id="37" name="Picture 37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6700"/>
                            <a:ext cx="378142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05200" y="0"/>
                            <a:ext cx="1771650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39" o:spid="_x0000_s1026" style="position:absolute;margin-left:11.25pt;margin-top:25.5pt;width:415.5pt;height:165pt;z-index:251669504" coordsize="52768,20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">
                <v:shape id="Picture 37" o:spid="_x0000_s1027" type="#_x0000_t75" style="position:absolute;top:2667;width:37814;height:18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25H7FAAAA2wAAAA8AAABkcnMvZG93bnJldi54bWxEj0FrwkAUhO8F/8PyBG/NRoO1RFcRoTQX&#10;W00Lxdsj+0yC2bchu2r013cLQo/DzHzDLFa9acSFOldbVjCOYhDEhdU1lwq+v96eX0E4j6yxsUwK&#10;buRgtRw8LTDV9sp7uuS+FAHCLkUFlfdtKqUrKjLoItsSB+9oO4M+yK6UusNrgJtGTuL4RRqsOSxU&#10;2NKmouKUn42C+/aTsuntsNu897uP9fE8pp+kUWo07NdzEJ56/x9+tDOtIJnB35fwA+Ty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KduR+xQAAANsAAAAPAAAAAAAAAAAAAAAA&#10;AJ8CAABkcnMvZG93bnJldi54bWxQSwUGAAAAAAQABAD3AAAAkQMAAAAA&#10;">
                  <v:imagedata r:id="rId38" o:title=""/>
                  <v:path arrowok="t"/>
                </v:shape>
                <v:shape id="Picture 38" o:spid="_x0000_s1028" type="#_x0000_t75" style="position:absolute;left:35052;width:17716;height:20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wseB/BAAAA2wAAAA8AAABkcnMvZG93bnJldi54bWxET02LwjAQvQv7H8IseNO0irJWoyxCRfEg&#10;unofmrGt20xKE231128OCx4f73ux6kwlHtS40rKCeBiBIM6sLjlXcP5JB18gnEfWWFkmBU9ysFp+&#10;9BaYaNvykR4nn4sQwi5BBYX3dSKlywoy6Ia2Jg7c1TYGfYBNLnWDbQg3lRxF0VQaLDk0FFjTuqDs&#10;93Q3CnbPyeu2Nml8aPezeDPdXPxepkr1P7vvOQhPnX+L/91brWAcxoYv4QfI5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wseB/BAAAA2wAAAA8AAAAAAAAAAAAAAAAAnwIA&#10;AGRycy9kb3ducmV2LnhtbFBLBQYAAAAABAAEAPcAAACNAwAAAAA=&#10;">
                  <v:imagedata r:id="rId39" o:title=""/>
                  <v:path arrowok="t"/>
                </v:shape>
              </v:group>
            </w:pict>
          </mc:Fallback>
        </mc:AlternateContent>
      </w:r>
      <w:r w:rsidR="008246CF">
        <w:rPr>
          <w:rFonts w:ascii="Times New Roman" w:hAnsi="Times New Roman" w:cs="Times New Roman"/>
          <w:sz w:val="28"/>
          <w:szCs w:val="28"/>
        </w:rPr>
        <w:t xml:space="preserve">Bài 4: </w:t>
      </w:r>
      <w:r w:rsidR="008246CF" w:rsidRPr="008246CF">
        <w:rPr>
          <w:rFonts w:ascii="Times New Roman" w:hAnsi="Times New Roman" w:cs="Times New Roman"/>
          <w:sz w:val="28"/>
          <w:szCs w:val="28"/>
          <w:shd w:val="clear" w:color="auto" w:fill="FFFFFF"/>
        </w:rPr>
        <w:t>Cho tam giác ABC, AE là phân giác ngoài của góc A. Hãy chọn câu đúng </w:t>
      </w: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1115E0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8246CF">
        <w:rPr>
          <w:rFonts w:ascii="Times New Roman" w:hAnsi="Times New Roman" w:cs="Times New Roman"/>
          <w:sz w:val="28"/>
          <w:szCs w:val="28"/>
        </w:rPr>
        <w:t xml:space="preserve">Bài 5: </w:t>
      </w:r>
      <w:r w:rsidRPr="008246CF">
        <w:rPr>
          <w:rFonts w:ascii="Times New Roman" w:hAnsi="Times New Roman" w:cs="Times New Roman"/>
          <w:sz w:val="28"/>
          <w:szCs w:val="28"/>
          <w:shd w:val="clear" w:color="auto" w:fill="FFFFFF"/>
        </w:rPr>
        <w:t>Cho tam giác MNP, MA là phân giác ngoài của góc M, biết </w:t>
      </w:r>
      <w:r w:rsidRPr="008246CF">
        <w:rPr>
          <w:rFonts w:ascii="Times New Roman" w:hAnsi="Times New Roman" w:cs="Times New Roman"/>
          <w:position w:val="-24"/>
          <w:sz w:val="28"/>
          <w:szCs w:val="28"/>
          <w:shd w:val="clear" w:color="auto" w:fill="FFFFFF"/>
        </w:rPr>
        <w:object w:dxaOrig="820" w:dyaOrig="620">
          <v:shape id="_x0000_i1033" type="#_x0000_t75" style="width:41.25pt;height:30.75pt" o:ole="">
            <v:imagedata r:id="rId40" o:title=""/>
          </v:shape>
          <o:OLEObject Type="Embed" ProgID="Equation.DSMT4" ShapeID="_x0000_i1033" DrawAspect="Content" ObjectID="_1648232403" r:id="rId41"/>
        </w:object>
      </w:r>
      <w:r w:rsidRPr="008246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. </w:t>
      </w:r>
    </w:p>
    <w:p w:rsidR="008246CF" w:rsidRDefault="001115E0" w:rsidP="008C34BA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33350</wp:posOffset>
                </wp:positionV>
                <wp:extent cx="5419725" cy="2114550"/>
                <wp:effectExtent l="0" t="0" r="9525" b="0"/>
                <wp:wrapThrough wrapText="bothSides">
                  <wp:wrapPolygon edited="0">
                    <wp:start x="15336" y="0"/>
                    <wp:lineTo x="15336" y="3114"/>
                    <wp:lineTo x="0" y="3697"/>
                    <wp:lineTo x="0" y="21405"/>
                    <wp:lineTo x="16020" y="21405"/>
                    <wp:lineTo x="21562" y="20822"/>
                    <wp:lineTo x="21562" y="0"/>
                    <wp:lineTo x="15336" y="0"/>
                  </wp:wrapPolygon>
                </wp:wrapThrough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9725" cy="2114550"/>
                          <a:chOff x="0" y="0"/>
                          <a:chExt cx="5419725" cy="2114550"/>
                        </a:xfrm>
                      </wpg:grpSpPr>
                      <pic:pic xmlns:pic="http://schemas.openxmlformats.org/drawingml/2006/picture">
                        <pic:nvPicPr>
                          <pic:cNvPr id="40" name="Picture 40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71475"/>
                            <a:ext cx="40005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1" name="Picture 41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76675" y="0"/>
                            <a:ext cx="154305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42" o:spid="_x0000_s1026" style="position:absolute;margin-left:0;margin-top:10.5pt;width:426.75pt;height:166.5pt;z-index:251671552" coordsize="54197,21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">
                <v:shape id="Picture 40" o:spid="_x0000_s1027" type="#_x0000_t75" style="position:absolute;top:3714;width:40005;height:174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XsDbAAAAA2wAAAA8AAABkcnMvZG93bnJldi54bWxET8uKwjAU3Q/4D+EK7sZU8TF0jCKC4GIQ&#10;rcJs7zTXtjS5KU20nb83C8Hl4bxXm94a8aDWV44VTMYJCOLc6YoLBdfL/vMLhA/IGo1jUvBPHjbr&#10;wccKU+06PtMjC4WIIexTVFCG0KRS+rwki37sGuLI3VxrMUTYFlK32MVwa+Q0SRbSYsWxocSGdiXl&#10;dXa3Curlz9n8TXfH/vI7p3qhT0bnnVKjYb/9BhGoD2/xy33QCmZxffwSf4BcPw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9ewNsAAAADbAAAADwAAAAAAAAAAAAAAAACfAgAA&#10;ZHJzL2Rvd25yZXYueG1sUEsFBgAAAAAEAAQA9wAAAIwDAAAAAA==&#10;">
                  <v:imagedata r:id="rId44" o:title=""/>
                  <v:path arrowok="t"/>
                </v:shape>
                <v:shape id="Picture 41" o:spid="_x0000_s1028" type="#_x0000_t75" style="position:absolute;left:38766;width:15431;height:20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QbJ/FAAAA2wAAAA8AAABkcnMvZG93bnJldi54bWxEj91qwkAUhO8LvsNyCt5I3SgiErOR2lIo&#10;LQj+QPHukD0mwezZNLua9e27gtDLYWa+YbJVMI24Uudqywom4wQEcWF1zaWCw/7jZQHCeWSNjWVS&#10;cCMHq3zwlGGqbc9buu58KSKEXYoKKu/bVEpXVGTQjW1LHL2T7Qz6KLtS6g77CDeNnCbJXBqsOS5U&#10;2NJbRcV5dzEKCvvVr29B/n4fZj/Bjd43RzPdKDV8Dq9LEJ6C/w8/2p9awWwC9y/xB8j8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80GyfxQAAANsAAAAPAAAAAAAAAAAAAAAA&#10;AJ8CAABkcnMvZG93bnJldi54bWxQSwUGAAAAAAQABAD3AAAAkQMAAAAA&#10;">
                  <v:imagedata r:id="rId45" o:title=""/>
                  <v:path arrowok="t"/>
                </v:shape>
                <w10:wrap type="through"/>
              </v:group>
            </w:pict>
          </mc:Fallback>
        </mc:AlternateContent>
      </w:r>
      <w:r w:rsidR="008246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</w:t>
      </w:r>
      <w:r w:rsidR="008246CF" w:rsidRPr="008246CF">
        <w:rPr>
          <w:rFonts w:ascii="Times New Roman" w:hAnsi="Times New Roman" w:cs="Times New Roman"/>
          <w:sz w:val="28"/>
          <w:szCs w:val="28"/>
          <w:shd w:val="clear" w:color="auto" w:fill="FFFFFF"/>
        </w:rPr>
        <w:t>Hãy chọn câu đúng </w:t>
      </w:r>
    </w:p>
    <w:p w:rsidR="008246CF" w:rsidRDefault="008246CF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sz w:val="28"/>
          <w:szCs w:val="28"/>
        </w:rPr>
      </w:pPr>
    </w:p>
    <w:p w:rsidR="001115E0" w:rsidRDefault="001115E0" w:rsidP="008C34BA">
      <w:pPr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6: </w:t>
      </w:r>
    </w:p>
    <w:p w:rsidR="001115E0" w:rsidRDefault="001115E0" w:rsidP="001115E0">
      <w:r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491BA98" wp14:editId="25B02187">
                <wp:simplePos x="0" y="0"/>
                <wp:positionH relativeFrom="column">
                  <wp:posOffset>866775</wp:posOffset>
                </wp:positionH>
                <wp:positionV relativeFrom="paragraph">
                  <wp:posOffset>8255</wp:posOffset>
                </wp:positionV>
                <wp:extent cx="3952875" cy="1619250"/>
                <wp:effectExtent l="0" t="0" r="9525" b="0"/>
                <wp:wrapThrough wrapText="bothSides">
                  <wp:wrapPolygon edited="0">
                    <wp:start x="0" y="0"/>
                    <wp:lineTo x="0" y="9656"/>
                    <wp:lineTo x="1457" y="12198"/>
                    <wp:lineTo x="1457" y="21346"/>
                    <wp:lineTo x="9993" y="21346"/>
                    <wp:lineTo x="14990" y="21346"/>
                    <wp:lineTo x="14990" y="12198"/>
                    <wp:lineTo x="21548" y="9656"/>
                    <wp:lineTo x="21548" y="0"/>
                    <wp:lineTo x="0" y="0"/>
                  </wp:wrapPolygon>
                </wp:wrapThrough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2875" cy="1619250"/>
                          <a:chOff x="0" y="0"/>
                          <a:chExt cx="3952875" cy="1619250"/>
                        </a:xfrm>
                      </wpg:grpSpPr>
                      <pic:pic xmlns:pic="http://schemas.openxmlformats.org/drawingml/2006/picture">
                        <pic:nvPicPr>
                          <pic:cNvPr id="49" name="Picture 49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275" y="866775"/>
                            <a:ext cx="77152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28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6900" y="847725"/>
                            <a:ext cx="85725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68.25pt;margin-top:.65pt;width:311.25pt;height:127.5pt;z-index:251674624" coordsize="39528,16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">
                <v:shape id="Picture 49" o:spid="_x0000_s1027" type="#_x0000_t75" style="position:absolute;left:2952;top:8667;width:7716;height:72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A89jjCAAAA2wAAAA8AAABkcnMvZG93bnJldi54bWxEj0GLwjAUhO+C/yE8wZumKyLaNcrisupN&#10;rAoeH82zKdu81CZq/fdmYcHjMDPfMPNlaytxp8aXjhV8DBMQxLnTJRcKjoefwRSED8gaK8ek4Eke&#10;lotuZ46pdg/e0z0LhYgQ9ikqMCHUqZQ+N2TRD11NHL2LayyGKJtC6gYfEW4rOUqSibRYclwwWNPK&#10;UP6b3ayC604+izK7nDejTM9OtVkfvndWqX6v/foEEagN7/B/e6sVjGfw9yX+ALl4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wPPY4wgAAANsAAAAPAAAAAAAAAAAAAAAAAJ8C&#10;AABkcnMvZG93bnJldi54bWxQSwUGAAAAAAQABAD3AAAAjgMAAAAA&#10;">
                  <v:imagedata r:id="rId49" o:title=""/>
                  <v:path arrowok="t"/>
                </v:shape>
                <v:shape id="Picture 48" o:spid="_x0000_s1028" type="#_x0000_t75" style="position:absolute;width:39528;height:7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9a0sDBAAAA2wAAAA8AAABkcnMvZG93bnJldi54bWxET02LwjAQvQv+hzALexFNXVSWahQVhEUP&#10;oqueh2ZMyzaT0kTb9debg+Dx8b5ni9aW4k61LxwrGA4SEMSZ0wUbBaffTf8bhA/IGkvHpOCfPCzm&#10;3c4MU+0aPtD9GIyIIexTVJCHUKVS+iwni37gKuLIXV1tMURYG6lrbGK4LeVXkkykxYJjQ44VrXPK&#10;/o43q2D7uKzG66a3NDezuzBX+3N72iv1+dEupyACteEtfrl/tIJRHBu/xB8g50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9a0sDBAAAA2wAAAA8AAAAAAAAAAAAAAAAAnwIA&#10;AGRycy9kb3ducmV2LnhtbFBLBQYAAAAABAAEAPcAAACNAwAAAAA=&#10;">
                  <v:imagedata r:id="rId50" o:title=""/>
                  <v:path arrowok="t"/>
                </v:shape>
                <v:shape id="Picture 50" o:spid="_x0000_s1029" type="#_x0000_t75" style="position:absolute;left:18669;top:8477;width:8572;height:7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UDo5/CAAAA2wAAAA8AAABkcnMvZG93bnJldi54bWxET89rwjAUvgv+D+EJu2la2TrpjEWEsh22&#10;g07Q41vzlpY1L6WJbfffL4eBx4/v97aYbCsG6n3jWEG6SkAQV043bBScP8vlBoQPyBpbx6TglzwU&#10;u/lsi7l2Ix9pOAUjYgj7HBXUIXS5lL6qyaJfuY44ct+utxgi7I3UPY4x3LZynSSZtNhwbKixo0NN&#10;1c/pZhWMH/hqurF9vpaPJv1aZ/vs/WKUelhM+xcQgaZwF/+737SCp7g+fok/QO7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A6OfwgAAANsAAAAPAAAAAAAAAAAAAAAAAJ8C&#10;AABkcnMvZG93bnJldi54bWxQSwUGAAAAAAQABAD3AAAAjgMAAAAA&#10;">
                  <v:imagedata r:id="rId51" o:title=""/>
                  <v:path arrowok="t"/>
                </v:shape>
                <w10:wrap type="through"/>
              </v:group>
            </w:pict>
          </mc:Fallback>
        </mc:AlternateContent>
      </w:r>
    </w:p>
    <w:p w:rsidR="001115E0" w:rsidRDefault="001115E0" w:rsidP="001115E0"/>
    <w:p w:rsidR="001115E0" w:rsidRDefault="001115E0" w:rsidP="001115E0"/>
    <w:p w:rsidR="001115E0" w:rsidRDefault="001115E0" w:rsidP="001115E0"/>
    <w:p w:rsidR="001115E0" w:rsidRDefault="001115E0" w:rsidP="001115E0"/>
    <w:p w:rsidR="001115E0" w:rsidRDefault="001115E0" w:rsidP="001115E0"/>
    <w:p w:rsidR="00B47C6D" w:rsidRDefault="00B47C6D" w:rsidP="001115E0"/>
    <w:p w:rsidR="001115E0" w:rsidRPr="00B47C6D" w:rsidRDefault="001115E0" w:rsidP="00B47C6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47C6D">
        <w:rPr>
          <w:rFonts w:ascii="Times New Roman" w:hAnsi="Times New Roman" w:cs="Times New Roman"/>
          <w:b/>
          <w:sz w:val="32"/>
          <w:szCs w:val="32"/>
        </w:rPr>
        <w:t xml:space="preserve">Bài </w:t>
      </w:r>
      <w:r w:rsidR="00B47C6D" w:rsidRPr="00B47C6D">
        <w:rPr>
          <w:rFonts w:ascii="Times New Roman" w:hAnsi="Times New Roman" w:cs="Times New Roman"/>
          <w:b/>
          <w:sz w:val="32"/>
          <w:szCs w:val="32"/>
        </w:rPr>
        <w:t>tập tự luận</w:t>
      </w:r>
    </w:p>
    <w:p w:rsidR="00B47C6D" w:rsidRPr="00C264CD" w:rsidRDefault="00B47C6D" w:rsidP="00B47C6D">
      <w:pPr>
        <w:jc w:val="both"/>
        <w:rPr>
          <w:rFonts w:ascii="Times New Roman" w:hAnsi="Times New Roman"/>
          <w:sz w:val="26"/>
          <w:szCs w:val="26"/>
        </w:rPr>
      </w:pPr>
      <w:r w:rsidRPr="00C264CD">
        <w:rPr>
          <w:rFonts w:ascii="Times New Roman" w:hAnsi="Times New Roman"/>
          <w:b/>
          <w:sz w:val="26"/>
          <w:szCs w:val="26"/>
        </w:rPr>
        <w:t>BÀI 1</w:t>
      </w:r>
      <w:r w:rsidRPr="00C264CD">
        <w:rPr>
          <w:rFonts w:ascii="Times New Roman" w:hAnsi="Times New Roman"/>
          <w:sz w:val="26"/>
          <w:szCs w:val="26"/>
        </w:rPr>
        <w:t xml:space="preserve">: Cho </w:t>
      </w:r>
      <w:r w:rsidRPr="00C264CD">
        <w:rPr>
          <w:rFonts w:ascii="Times New Roman" w:hAnsi="Times New Roman"/>
          <w:sz w:val="26"/>
          <w:szCs w:val="26"/>
        </w:rPr>
        <w:sym w:font="Symbol" w:char="F044"/>
      </w:r>
      <w:r w:rsidRPr="00C264CD">
        <w:rPr>
          <w:rFonts w:ascii="Times New Roman" w:hAnsi="Times New Roman"/>
          <w:sz w:val="26"/>
          <w:szCs w:val="26"/>
        </w:rPr>
        <w:t>ABC có AB = 8cm, AC = 9cm, BC = 10cm. Vẽ phân giác AD.</w:t>
      </w:r>
    </w:p>
    <w:p w:rsidR="00B47C6D" w:rsidRPr="00C264CD" w:rsidRDefault="00B47C6D" w:rsidP="00B47C6D">
      <w:pPr>
        <w:ind w:left="720"/>
        <w:jc w:val="both"/>
        <w:rPr>
          <w:rFonts w:ascii="Times New Roman" w:hAnsi="Times New Roman"/>
          <w:sz w:val="26"/>
          <w:szCs w:val="26"/>
        </w:rPr>
      </w:pPr>
      <w:r w:rsidRPr="00C264CD">
        <w:rPr>
          <w:rFonts w:ascii="Times New Roman" w:hAnsi="Times New Roman"/>
          <w:sz w:val="26"/>
          <w:szCs w:val="26"/>
        </w:rPr>
        <w:t>a)Tính BD, DC.</w:t>
      </w:r>
    </w:p>
    <w:p w:rsidR="00B47C6D" w:rsidRPr="00C264CD" w:rsidRDefault="00B47C6D" w:rsidP="00B47C6D">
      <w:pPr>
        <w:ind w:left="720"/>
        <w:jc w:val="both"/>
        <w:rPr>
          <w:rFonts w:ascii="Times New Roman" w:hAnsi="Times New Roman"/>
          <w:sz w:val="26"/>
          <w:szCs w:val="26"/>
          <w:lang w:val="fr-FR"/>
        </w:rPr>
      </w:pPr>
      <w:r w:rsidRPr="00C264CD">
        <w:rPr>
          <w:rFonts w:ascii="Times New Roman" w:hAnsi="Times New Roman"/>
          <w:sz w:val="26"/>
          <w:szCs w:val="26"/>
          <w:lang w:val="fr-FR"/>
        </w:rPr>
        <w:t>b)Kẻ DE//AB (E</w:t>
      </w:r>
      <w:r w:rsidRPr="00C264CD">
        <w:rPr>
          <w:rFonts w:ascii="Times New Roman" w:hAnsi="Times New Roman"/>
          <w:sz w:val="26"/>
          <w:szCs w:val="26"/>
        </w:rPr>
        <w:sym w:font="Symbol" w:char="F0CE"/>
      </w:r>
      <w:r w:rsidRPr="00C264CD">
        <w:rPr>
          <w:rFonts w:ascii="Times New Roman" w:hAnsi="Times New Roman"/>
          <w:sz w:val="26"/>
          <w:szCs w:val="26"/>
          <w:lang w:val="fr-FR"/>
        </w:rPr>
        <w:t>AC). Tính AE, DE.</w:t>
      </w:r>
    </w:p>
    <w:p w:rsidR="00B47C6D" w:rsidRPr="00C264CD" w:rsidRDefault="00B47C6D" w:rsidP="00B47C6D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C264CD">
        <w:rPr>
          <w:rFonts w:ascii="Times New Roman" w:hAnsi="Times New Roman"/>
          <w:b/>
          <w:sz w:val="26"/>
          <w:szCs w:val="26"/>
          <w:lang w:val="fr-FR"/>
        </w:rPr>
        <w:t>BÀI 2</w:t>
      </w:r>
      <w:r w:rsidRPr="00C264CD">
        <w:rPr>
          <w:rFonts w:ascii="Times New Roman" w:hAnsi="Times New Roman"/>
          <w:sz w:val="26"/>
          <w:szCs w:val="26"/>
          <w:lang w:val="fr-FR"/>
        </w:rPr>
        <w:t xml:space="preserve">: Cho </w:t>
      </w:r>
      <w:r w:rsidRPr="00C264CD">
        <w:rPr>
          <w:rFonts w:ascii="Times New Roman" w:hAnsi="Times New Roman"/>
          <w:sz w:val="26"/>
          <w:szCs w:val="26"/>
        </w:rPr>
        <w:sym w:font="Symbol" w:char="F044"/>
      </w:r>
      <w:r w:rsidRPr="00C264CD">
        <w:rPr>
          <w:rFonts w:ascii="Times New Roman" w:hAnsi="Times New Roman"/>
          <w:sz w:val="26"/>
          <w:szCs w:val="26"/>
          <w:lang w:val="fr-FR"/>
        </w:rPr>
        <w:t>ABC vuông tại A có phân giác AI. Biết AB = 15cm, AC = 20cm tính BI, IC.</w:t>
      </w:r>
    </w:p>
    <w:p w:rsidR="00B47C6D" w:rsidRPr="00B47C6D" w:rsidRDefault="00B47C6D" w:rsidP="00B47C6D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C264CD">
        <w:rPr>
          <w:rFonts w:ascii="Times New Roman" w:hAnsi="Times New Roman"/>
          <w:b/>
          <w:sz w:val="26"/>
          <w:szCs w:val="26"/>
          <w:lang w:val="fr-FR"/>
        </w:rPr>
        <w:t>BÀI 3</w:t>
      </w:r>
      <w:r w:rsidRPr="00C264CD">
        <w:rPr>
          <w:rFonts w:ascii="Times New Roman" w:hAnsi="Times New Roman"/>
          <w:sz w:val="26"/>
          <w:szCs w:val="26"/>
          <w:lang w:val="fr-FR"/>
        </w:rPr>
        <w:t>: Cho tam giác ABC có AB = 9cm, BC = 12 cm, AC = 18 cm, phân giác trong và ngoài của góc A cắt Bc lần lượt ở D và E. Tính độ dài các đoạn DB, DC, EB, EC và DE?</w:t>
      </w:r>
    </w:p>
    <w:p w:rsidR="001115E0" w:rsidRPr="00B47C6D" w:rsidRDefault="001115E0" w:rsidP="001115E0">
      <w:pPr>
        <w:rPr>
          <w:rFonts w:ascii="Times New Roman" w:hAnsi="Times New Roman" w:cs="Times New Roman"/>
          <w:sz w:val="28"/>
          <w:szCs w:val="28"/>
          <w:lang w:val="fr-FR"/>
        </w:rPr>
      </w:pPr>
    </w:p>
    <w:sectPr w:rsidR="001115E0" w:rsidRPr="00B47C6D" w:rsidSect="008246CF">
      <w:pgSz w:w="12240" w:h="15840"/>
      <w:pgMar w:top="14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0C3E14"/>
    <w:multiLevelType w:val="hybridMultilevel"/>
    <w:tmpl w:val="0B3A1CC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5923E36"/>
    <w:multiLevelType w:val="hybridMultilevel"/>
    <w:tmpl w:val="F49A6B88"/>
    <w:lvl w:ilvl="0" w:tplc="1E04D26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A25"/>
    <w:rsid w:val="001115E0"/>
    <w:rsid w:val="00152570"/>
    <w:rsid w:val="002320DC"/>
    <w:rsid w:val="00324E6C"/>
    <w:rsid w:val="00455A25"/>
    <w:rsid w:val="005C035E"/>
    <w:rsid w:val="006E6B50"/>
    <w:rsid w:val="008246CF"/>
    <w:rsid w:val="008C34BA"/>
    <w:rsid w:val="00AA0280"/>
    <w:rsid w:val="00B47C6D"/>
    <w:rsid w:val="00C148CD"/>
    <w:rsid w:val="00D2280F"/>
    <w:rsid w:val="00EB1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5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A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D2280F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2280F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5C035E"/>
    <w:pPr>
      <w:ind w:left="720"/>
      <w:contextualSpacing/>
    </w:pPr>
  </w:style>
  <w:style w:type="character" w:customStyle="1" w:styleId="mjx-char">
    <w:name w:val="mjx-char"/>
    <w:basedOn w:val="DefaultParagraphFont"/>
    <w:rsid w:val="008C34BA"/>
  </w:style>
  <w:style w:type="character" w:customStyle="1" w:styleId="mjxassistivemathml">
    <w:name w:val="mjx_assistive_mathml"/>
    <w:basedOn w:val="DefaultParagraphFont"/>
    <w:rsid w:val="008C34B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5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A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D2280F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2280F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5C035E"/>
    <w:pPr>
      <w:ind w:left="720"/>
      <w:contextualSpacing/>
    </w:pPr>
  </w:style>
  <w:style w:type="character" w:customStyle="1" w:styleId="mjx-char">
    <w:name w:val="mjx-char"/>
    <w:basedOn w:val="DefaultParagraphFont"/>
    <w:rsid w:val="008C34BA"/>
  </w:style>
  <w:style w:type="character" w:customStyle="1" w:styleId="mjxassistivemathml">
    <w:name w:val="mjx_assistive_mathml"/>
    <w:basedOn w:val="DefaultParagraphFont"/>
    <w:rsid w:val="008C34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9" Type="http://schemas.openxmlformats.org/officeDocument/2006/relationships/image" Target="media/image2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1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6.png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19.png"/><Relationship Id="rId38" Type="http://schemas.openxmlformats.org/officeDocument/2006/relationships/image" Target="media/image25.png"/><Relationship Id="rId46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7.png"/><Relationship Id="rId4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4.wmf"/><Relationship Id="rId45" Type="http://schemas.openxmlformats.org/officeDocument/2006/relationships/image" Target="media/image31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0.png"/><Relationship Id="rId49" Type="http://schemas.openxmlformats.org/officeDocument/2006/relationships/image" Target="media/image35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8.bin"/><Relationship Id="rId44" Type="http://schemas.openxmlformats.org/officeDocument/2006/relationships/image" Target="media/image30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6.wmf"/><Relationship Id="rId35" Type="http://schemas.openxmlformats.org/officeDocument/2006/relationships/image" Target="media/image22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8" Type="http://schemas.openxmlformats.org/officeDocument/2006/relationships/image" Target="media/image3.wmf"/><Relationship Id="rId51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50</Words>
  <Characters>143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U NHAN</dc:creator>
  <cp:lastModifiedBy>Windows User</cp:lastModifiedBy>
  <cp:revision>3</cp:revision>
  <dcterms:created xsi:type="dcterms:W3CDTF">2020-04-12T14:33:00Z</dcterms:created>
  <dcterms:modified xsi:type="dcterms:W3CDTF">2020-04-12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